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893940E" w14:textId="54EE6628" w:rsidR="00F55CA3" w:rsidRDefault="00F55CA3">
      <w:r>
        <w:rPr>
          <w:noProof/>
        </w:rPr>
        <w:drawing>
          <wp:inline distT="0" distB="0" distL="0" distR="0" wp14:anchorId="0563E883" wp14:editId="749D6311">
            <wp:extent cx="2614412" cy="516560"/>
            <wp:effectExtent l="0" t="0" r="1905" b="0"/>
            <wp:docPr id="1" name="Picture 1" descr="Macintosh HD:Users:mollyurquhart:Desktop:Screen Shot 2014-03-03 at 10.20.2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mollyurquhart:Desktop:Screen Shot 2014-03-03 at 10.20.22 A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021" cy="516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="002307AB">
        <w:tab/>
      </w:r>
      <w:r w:rsidR="002307AB">
        <w:tab/>
      </w:r>
      <w:r>
        <w:t>Name: ______________________________________</w:t>
      </w:r>
    </w:p>
    <w:p w14:paraId="60A3B98C" w14:textId="77777777" w:rsidR="00F55CA3" w:rsidRPr="00F55CA3" w:rsidRDefault="00F55CA3">
      <w:pPr>
        <w:rPr>
          <w:b/>
          <w:color w:val="4F81BD" w:themeColor="accent1"/>
        </w:rPr>
      </w:pPr>
      <w:r>
        <w:rPr>
          <w:b/>
          <w:color w:val="4F81BD" w:themeColor="accent1"/>
        </w:rPr>
        <w:t>Vocabulary</w:t>
      </w:r>
    </w:p>
    <w:p w14:paraId="04120F3F" w14:textId="77777777" w:rsidR="00F55CA3" w:rsidRDefault="00F55CA3">
      <w:r>
        <w:t xml:space="preserve">A </w:t>
      </w:r>
      <w:r w:rsidRPr="00F55CA3">
        <w:rPr>
          <w:u w:val="single"/>
        </w:rPr>
        <w:t>rational function</w:t>
      </w:r>
      <w:r>
        <w:t xml:space="preserve"> has the form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43DFA021" w14:textId="77777777" w:rsidR="00F55CA3" w:rsidRDefault="00F55CA3"/>
    <w:p w14:paraId="750EED53" w14:textId="77777777" w:rsidR="00F55CA3" w:rsidRDefault="00F55CA3" w:rsidP="00F55CA3">
      <w:pPr>
        <w:pStyle w:val="ListParagraph"/>
        <w:numPr>
          <w:ilvl w:val="0"/>
          <w:numId w:val="1"/>
        </w:numPr>
      </w:pPr>
      <w:r>
        <w:t xml:space="preserve">Where </w:t>
      </w:r>
      <w:proofErr w:type="gramStart"/>
      <w:r>
        <w:t>p(</w:t>
      </w:r>
      <w:proofErr w:type="gramEnd"/>
      <w:r>
        <w:t xml:space="preserve">x) and q(x) are polynomials and </w:t>
      </w:r>
    </w:p>
    <w:p w14:paraId="58B3731A" w14:textId="77777777" w:rsidR="00F55CA3" w:rsidRDefault="00F55CA3" w:rsidP="00F55CA3"/>
    <w:p w14:paraId="77538049" w14:textId="77777777" w:rsidR="00F55CA3" w:rsidRDefault="00F55CA3">
      <w:r>
        <w:rPr>
          <w:noProof/>
        </w:rPr>
        <w:drawing>
          <wp:inline distT="0" distB="0" distL="0" distR="0" wp14:anchorId="5A41CE88" wp14:editId="299D2FAB">
            <wp:extent cx="5499279" cy="2615088"/>
            <wp:effectExtent l="0" t="0" r="0" b="1270"/>
            <wp:docPr id="2" name="Picture 2" descr="Macintosh HD:Users:mollyurquhart:Desktop:Screen Shot 2014-03-03 at 10.20.4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mollyurquhart:Desktop:Screen Shot 2014-03-03 at 10.20.40 A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0448" cy="2615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234" w:type="dxa"/>
        <w:tblInd w:w="144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684"/>
        <w:gridCol w:w="720"/>
        <w:gridCol w:w="949"/>
        <w:gridCol w:w="761"/>
        <w:gridCol w:w="810"/>
        <w:gridCol w:w="810"/>
        <w:gridCol w:w="720"/>
        <w:gridCol w:w="630"/>
        <w:gridCol w:w="810"/>
        <w:gridCol w:w="720"/>
        <w:gridCol w:w="810"/>
        <w:gridCol w:w="810"/>
      </w:tblGrid>
      <w:tr w:rsidR="009D7D71" w14:paraId="3674CE07" w14:textId="77777777" w:rsidTr="009D7D71">
        <w:trPr>
          <w:trHeight w:val="358"/>
        </w:trPr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6D7A89" w14:textId="77777777" w:rsidR="00257DA3" w:rsidRPr="009D7D71" w:rsidRDefault="00257DA3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36"/>
              </w:rPr>
            </w:pPr>
            <w:proofErr w:type="gramStart"/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x</w:t>
            </w:r>
            <w:proofErr w:type="gramEnd"/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802CA16" w14:textId="77777777" w:rsidR="00257DA3" w:rsidRPr="009D7D71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24"/>
                <w:szCs w:val="36"/>
              </w:rPr>
            </w:pPr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-4</w:t>
            </w:r>
          </w:p>
        </w:tc>
        <w:tc>
          <w:tcPr>
            <w:tcW w:w="9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E0F928B" w14:textId="77777777" w:rsidR="00257DA3" w:rsidRPr="009D7D71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24"/>
                <w:szCs w:val="36"/>
              </w:rPr>
            </w:pPr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-2</w:t>
            </w:r>
          </w:p>
        </w:tc>
        <w:tc>
          <w:tcPr>
            <w:tcW w:w="7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75D58F" w14:textId="77777777" w:rsidR="00257DA3" w:rsidRPr="009D7D71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24"/>
                <w:szCs w:val="36"/>
              </w:rPr>
            </w:pPr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-1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8E9A8D" w14:textId="77777777" w:rsidR="00257DA3" w:rsidRPr="009D7D71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24"/>
                <w:szCs w:val="36"/>
              </w:rPr>
            </w:pPr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-½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CBF7A1" w14:textId="77777777" w:rsidR="00257DA3" w:rsidRPr="009D7D71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24"/>
                <w:szCs w:val="36"/>
              </w:rPr>
            </w:pPr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-¼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9E79E40" w14:textId="77777777" w:rsidR="00257DA3" w:rsidRPr="009D7D71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24"/>
                <w:szCs w:val="36"/>
              </w:rPr>
            </w:pPr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0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5AED105" w14:textId="77777777" w:rsidR="00257DA3" w:rsidRPr="009D7D71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24"/>
                <w:szCs w:val="36"/>
              </w:rPr>
            </w:pPr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¼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E958981" w14:textId="77777777" w:rsidR="00257DA3" w:rsidRPr="009D7D71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24"/>
                <w:szCs w:val="36"/>
              </w:rPr>
            </w:pPr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½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9C8E7CA" w14:textId="77777777" w:rsidR="00257DA3" w:rsidRPr="009D7D71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24"/>
                <w:szCs w:val="36"/>
              </w:rPr>
            </w:pPr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1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71069F" w14:textId="77777777" w:rsidR="00257DA3" w:rsidRPr="009D7D71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24"/>
                <w:szCs w:val="36"/>
              </w:rPr>
            </w:pPr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2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A180496" w14:textId="77777777" w:rsidR="00257DA3" w:rsidRPr="009D7D71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24"/>
                <w:szCs w:val="36"/>
              </w:rPr>
            </w:pPr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4</w:t>
            </w:r>
          </w:p>
        </w:tc>
      </w:tr>
      <w:tr w:rsidR="009D7D71" w14:paraId="5358E4E6" w14:textId="77777777" w:rsidTr="009D7D71">
        <w:trPr>
          <w:trHeight w:val="304"/>
        </w:trPr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A10ACB9" w14:textId="77777777" w:rsidR="00257DA3" w:rsidRPr="009D7D71" w:rsidRDefault="00257DA3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36"/>
              </w:rPr>
            </w:pPr>
            <w:proofErr w:type="gramStart"/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f</w:t>
            </w:r>
            <w:proofErr w:type="gramEnd"/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(x)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CBF084E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9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7AE5CAC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7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725FF23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7B9B496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A51B449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7E2D88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2A5B284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9BE5264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6B7109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DC54A3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0A7E068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</w:tr>
    </w:tbl>
    <w:p w14:paraId="145233B5" w14:textId="77777777" w:rsidR="00257DA3" w:rsidRDefault="00257DA3"/>
    <w:p w14:paraId="30966CAA" w14:textId="703A08B6" w:rsidR="00F55CA3" w:rsidRDefault="001F1C4F">
      <w:r>
        <w:rPr>
          <w:noProof/>
        </w:rPr>
        <w:drawing>
          <wp:anchor distT="0" distB="0" distL="114300" distR="114300" simplePos="0" relativeHeight="251658240" behindDoc="0" locked="0" layoutInCell="1" allowOverlap="1" wp14:anchorId="0E3A7B0E" wp14:editId="7D6D3330">
            <wp:simplePos x="0" y="0"/>
            <wp:positionH relativeFrom="column">
              <wp:posOffset>4023995</wp:posOffset>
            </wp:positionH>
            <wp:positionV relativeFrom="paragraph">
              <wp:posOffset>810260</wp:posOffset>
            </wp:positionV>
            <wp:extent cx="2835275" cy="2760980"/>
            <wp:effectExtent l="0" t="0" r="9525" b="7620"/>
            <wp:wrapNone/>
            <wp:docPr id="7" name="Picture 7" descr="Macintosh HD:Users:mollyurquhart:Desktop:Screen Shot 2014-03-03 at 10.30.5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cintosh HD:Users:mollyurquhart:Desktop:Screen Shot 2014-03-03 at 10.30.51 A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5275" cy="276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5CA3">
        <w:rPr>
          <w:noProof/>
        </w:rPr>
        <w:drawing>
          <wp:inline distT="0" distB="0" distL="0" distR="0" wp14:anchorId="41ABFC27" wp14:editId="51873068">
            <wp:extent cx="5525037" cy="405033"/>
            <wp:effectExtent l="0" t="0" r="0" b="1905"/>
            <wp:docPr id="3" name="Picture 3" descr="Macintosh HD:Users:mollyurquhart:Desktop:Screen Shot 2014-03-03 at 10.20.47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mollyurquhart:Desktop:Screen Shot 2014-03-03 at 10.20.47 A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5037" cy="405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5CA3">
        <w:tab/>
      </w:r>
      <w:r w:rsidR="00F55CA3">
        <w:rPr>
          <w:noProof/>
        </w:rPr>
        <w:drawing>
          <wp:inline distT="0" distB="0" distL="0" distR="0" wp14:anchorId="46750C16" wp14:editId="135D7A0B">
            <wp:extent cx="4920812" cy="425003"/>
            <wp:effectExtent l="0" t="0" r="6985" b="6985"/>
            <wp:docPr id="5" name="Picture 5" descr="Macintosh HD:Users:mollyurquhart:Desktop:Screen Shot 2014-03-03 at 10.21.0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mollyurquhart:Desktop:Screen Shot 2014-03-03 at 10.21.02 AM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0812" cy="425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5CA3">
        <w:tab/>
      </w:r>
    </w:p>
    <w:p w14:paraId="15D37B4B" w14:textId="3F16FECE" w:rsidR="00F55CA3" w:rsidRDefault="00F55CA3"/>
    <w:p w14:paraId="6D2DB54C" w14:textId="3B48B958" w:rsidR="00F55CA3" w:rsidRDefault="001F1C4F">
      <w:r>
        <w:tab/>
      </w:r>
      <w:r>
        <w:tab/>
      </w:r>
      <w:r w:rsidRPr="001F1C4F">
        <w:rPr>
          <w:position w:val="-160"/>
        </w:rPr>
        <w:object w:dxaOrig="1000" w:dyaOrig="3320" w14:anchorId="210344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9.7pt;height:166.3pt" o:ole="">
            <v:imagedata r:id="rId11" o:title=""/>
          </v:shape>
          <o:OLEObject Type="Embed" ProgID="Equation.DSMT4" ShapeID="_x0000_i1030" DrawAspect="Content" ObjectID="_1331898303" r:id="rId12"/>
        </w:object>
      </w:r>
      <w:r>
        <w:t xml:space="preserve">  </w:t>
      </w:r>
    </w:p>
    <w:p w14:paraId="0D9128A3" w14:textId="77777777" w:rsidR="00F55CA3" w:rsidRDefault="00F55CA3"/>
    <w:p w14:paraId="14D0AACB" w14:textId="77777777" w:rsidR="00F55CA3" w:rsidRDefault="00F55CA3"/>
    <w:p w14:paraId="6FFB3776" w14:textId="77777777" w:rsidR="001F1C4F" w:rsidRDefault="001F1C4F"/>
    <w:p w14:paraId="2434DC5B" w14:textId="77777777" w:rsidR="00F55CA3" w:rsidRDefault="00F55CA3"/>
    <w:p w14:paraId="38747D83" w14:textId="138BA98C" w:rsidR="00F55CA3" w:rsidRDefault="00F55CA3"/>
    <w:p w14:paraId="2F4858DE" w14:textId="5F94B8C4" w:rsidR="00F55CA3" w:rsidRDefault="00F55CA3"/>
    <w:p w14:paraId="0585F692" w14:textId="77777777" w:rsidR="006C029A" w:rsidRDefault="006C029A">
      <w:pPr>
        <w:rPr>
          <w:b/>
          <w:color w:val="4F81BD" w:themeColor="accent1"/>
          <w:sz w:val="28"/>
        </w:rPr>
      </w:pPr>
      <w:r w:rsidRPr="006C029A">
        <w:rPr>
          <w:b/>
          <w:color w:val="4F81BD" w:themeColor="accent1"/>
          <w:sz w:val="28"/>
        </w:rPr>
        <w:lastRenderedPageBreak/>
        <w:t>Key Concept</w:t>
      </w:r>
    </w:p>
    <w:p w14:paraId="7F51022C" w14:textId="77777777" w:rsidR="00183703" w:rsidRDefault="006C029A">
      <w:pPr>
        <w:rPr>
          <w:b/>
          <w:color w:val="4F81BD" w:themeColor="accent1"/>
          <w:sz w:val="28"/>
        </w:rPr>
      </w:pPr>
      <w:r>
        <w:rPr>
          <w:b/>
          <w:noProof/>
          <w:color w:val="4F81BD" w:themeColor="accent1"/>
          <w:sz w:val="28"/>
        </w:rPr>
        <w:drawing>
          <wp:inline distT="0" distB="0" distL="0" distR="0" wp14:anchorId="041FA781" wp14:editId="4D69B97C">
            <wp:extent cx="6851650" cy="2846070"/>
            <wp:effectExtent l="0" t="0" r="6350" b="0"/>
            <wp:docPr id="11" name="Picture 11" descr="Macintosh HD:Users:mollyurquhart:Desktop:Screen Shot 2014-03-03 at 10.35.04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mollyurquhart:Desktop:Screen Shot 2014-03-03 at 10.35.04 AM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1650" cy="284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CD4898" w14:textId="77777777" w:rsidR="006C029A" w:rsidRPr="00183703" w:rsidRDefault="006C029A">
      <w:pPr>
        <w:rPr>
          <w:b/>
          <w:color w:val="4F81BD" w:themeColor="accent1"/>
          <w:sz w:val="28"/>
        </w:rPr>
      </w:pPr>
      <w:r>
        <w:t xml:space="preserve">                                                                                                             </w:t>
      </w:r>
    </w:p>
    <w:p w14:paraId="1B66DDBE" w14:textId="77777777" w:rsidR="006C029A" w:rsidRDefault="006C029A">
      <w:r>
        <w:rPr>
          <w:noProof/>
        </w:rPr>
        <w:drawing>
          <wp:inline distT="0" distB="0" distL="0" distR="0" wp14:anchorId="6BFD97AC" wp14:editId="7AB08237">
            <wp:extent cx="6001555" cy="439966"/>
            <wp:effectExtent l="0" t="0" r="0" b="0"/>
            <wp:docPr id="8" name="Picture 8" descr="Macintosh HD:Users:mollyurquhart:Desktop:Screen Shot 2014-03-03 at 10.21.5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acintosh HD:Users:mollyurquhart:Desktop:Screen Shot 2014-03-03 at 10.21.58 AM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1555" cy="439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b/>
          <w:noProof/>
          <w:color w:val="4F81BD" w:themeColor="accent1"/>
          <w:sz w:val="32"/>
        </w:rPr>
        <w:drawing>
          <wp:inline distT="0" distB="0" distL="0" distR="0" wp14:anchorId="60806500" wp14:editId="38AF95EE">
            <wp:extent cx="3928057" cy="471334"/>
            <wp:effectExtent l="0" t="0" r="9525" b="11430"/>
            <wp:docPr id="13" name="Picture 13" descr="Macintosh HD:Users:mollyurquhart:Desktop:Screen Shot 2014-03-03 at 10.36.4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mollyurquhart:Desktop:Screen Shot 2014-03-03 at 10.36.41 AM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8057" cy="471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55726D" w14:textId="77777777" w:rsidR="006C029A" w:rsidRDefault="006C029A"/>
    <w:p w14:paraId="25E658DC" w14:textId="1A21DE5C" w:rsidR="00183703" w:rsidRDefault="00183703"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7FBAD863" wp14:editId="741DBEF4">
            <wp:simplePos x="0" y="0"/>
            <wp:positionH relativeFrom="column">
              <wp:posOffset>2749550</wp:posOffset>
            </wp:positionH>
            <wp:positionV relativeFrom="paragraph">
              <wp:posOffset>-3810</wp:posOffset>
            </wp:positionV>
            <wp:extent cx="3859530" cy="3757930"/>
            <wp:effectExtent l="0" t="0" r="1270" b="1270"/>
            <wp:wrapTight wrapText="bothSides">
              <wp:wrapPolygon edited="0">
                <wp:start x="0" y="0"/>
                <wp:lineTo x="0" y="21461"/>
                <wp:lineTo x="21465" y="21461"/>
                <wp:lineTo x="21465" y="0"/>
                <wp:lineTo x="0" y="0"/>
              </wp:wrapPolygon>
            </wp:wrapTight>
            <wp:docPr id="14" name="Picture 14" descr="Macintosh HD:Users:mollyurquhart:Desktop:Screen Shot 2014-03-03 at 10.30.5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mollyurquhart:Desktop:Screen Shot 2014-03-03 at 10.30.51 A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530" cy="3757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6B05">
        <w:t>H.A.</w:t>
      </w:r>
    </w:p>
    <w:p w14:paraId="3A318E03" w14:textId="77777777" w:rsidR="008A6B05" w:rsidRDefault="008A6B05"/>
    <w:p w14:paraId="205C3E06" w14:textId="77777777" w:rsidR="008A6B05" w:rsidRDefault="008A6B05"/>
    <w:p w14:paraId="0DC4346A" w14:textId="77777777" w:rsidR="008A6B05" w:rsidRDefault="008A6B05"/>
    <w:p w14:paraId="3B1B7DE1" w14:textId="77777777" w:rsidR="008A6B05" w:rsidRDefault="008A6B05"/>
    <w:p w14:paraId="28B9037F" w14:textId="77777777" w:rsidR="008A6B05" w:rsidRDefault="008A6B05"/>
    <w:p w14:paraId="5CC7E20C" w14:textId="77777777" w:rsidR="008A6B05" w:rsidRDefault="008A6B05"/>
    <w:p w14:paraId="7B37C810" w14:textId="77777777" w:rsidR="008A6B05" w:rsidRDefault="008A6B05"/>
    <w:p w14:paraId="2603089F" w14:textId="77777777" w:rsidR="008A6B05" w:rsidRDefault="008A6B05"/>
    <w:p w14:paraId="5D6E8A83" w14:textId="77777777" w:rsidR="008A6B05" w:rsidRDefault="008A6B05"/>
    <w:p w14:paraId="74C499C1" w14:textId="77777777" w:rsidR="008A6B05" w:rsidRDefault="008A6B05"/>
    <w:p w14:paraId="354B7CF9" w14:textId="77777777" w:rsidR="008A6B05" w:rsidRDefault="008A6B05"/>
    <w:p w14:paraId="2C0619AD" w14:textId="6E6D484F" w:rsidR="008A6B05" w:rsidRDefault="008A6B05">
      <w:r>
        <w:tab/>
        <w:t>V.A.</w:t>
      </w:r>
    </w:p>
    <w:p w14:paraId="0113C4B0" w14:textId="77777777" w:rsidR="008A6B05" w:rsidRDefault="008A6B05"/>
    <w:p w14:paraId="717BFDA0" w14:textId="77777777" w:rsidR="008A6B05" w:rsidRDefault="008A6B05"/>
    <w:p w14:paraId="3CBDE354" w14:textId="77777777" w:rsidR="008A6B05" w:rsidRDefault="008A6B05"/>
    <w:p w14:paraId="5BC6DF43" w14:textId="77777777" w:rsidR="008A6B05" w:rsidRDefault="008A6B05"/>
    <w:p w14:paraId="776FEDB2" w14:textId="77777777" w:rsidR="008A6B05" w:rsidRDefault="008A6B05"/>
    <w:p w14:paraId="1BFEB622" w14:textId="77777777" w:rsidR="008A6B05" w:rsidRDefault="008A6B05"/>
    <w:p w14:paraId="159E028E" w14:textId="77777777" w:rsidR="008A6B05" w:rsidRDefault="008A6B05"/>
    <w:p w14:paraId="69D4D102" w14:textId="77777777" w:rsidR="008A6B05" w:rsidRDefault="008A6B05"/>
    <w:p w14:paraId="10EBAECA" w14:textId="77777777" w:rsidR="006C029A" w:rsidRDefault="006C029A"/>
    <w:p w14:paraId="3C9D3E12" w14:textId="77777777" w:rsidR="006C029A" w:rsidRDefault="006C029A"/>
    <w:p w14:paraId="77630556" w14:textId="77777777" w:rsidR="006C029A" w:rsidRDefault="006C029A"/>
    <w:p w14:paraId="2CD0BB6A" w14:textId="77777777" w:rsidR="006C029A" w:rsidRDefault="006C029A"/>
    <w:p w14:paraId="5EB29F0F" w14:textId="77777777" w:rsidR="00183703" w:rsidRDefault="00183703" w:rsidP="00183703">
      <w:pPr>
        <w:rPr>
          <w:b/>
          <w:color w:val="4F81BD" w:themeColor="accent1"/>
          <w:sz w:val="28"/>
        </w:rPr>
      </w:pPr>
      <w:r w:rsidRPr="006C029A">
        <w:rPr>
          <w:b/>
          <w:color w:val="4F81BD" w:themeColor="accent1"/>
          <w:sz w:val="28"/>
        </w:rPr>
        <w:lastRenderedPageBreak/>
        <w:t>Key Concept</w:t>
      </w:r>
    </w:p>
    <w:p w14:paraId="058CDC38" w14:textId="77777777" w:rsidR="00183703" w:rsidRDefault="006C029A">
      <w:r>
        <w:rPr>
          <w:noProof/>
        </w:rPr>
        <w:drawing>
          <wp:inline distT="0" distB="0" distL="0" distR="0" wp14:anchorId="016647D0" wp14:editId="4BDDABD6">
            <wp:extent cx="6851650" cy="734096"/>
            <wp:effectExtent l="0" t="0" r="6350" b="2540"/>
            <wp:docPr id="9" name="Picture 9" descr="Macintosh HD:Users:mollyurquhart:Desktop:Screen Shot 2014-03-03 at 10.22.3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cintosh HD:Users:mollyurquhart:Desktop:Screen Shot 2014-03-03 at 10.22.35 A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2257"/>
                    <a:stretch/>
                  </pic:blipFill>
                  <pic:spPr bwMode="auto">
                    <a:xfrm>
                      <a:off x="0" y="0"/>
                      <a:ext cx="6851650" cy="734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D0589D" w14:textId="77777777" w:rsidR="00183703" w:rsidRDefault="00183703"/>
    <w:p w14:paraId="1C08EE6A" w14:textId="407DAF37" w:rsidR="008A6B05" w:rsidRDefault="008A6B05" w:rsidP="008A6B05">
      <w:r>
        <w:tab/>
        <w:t>H.A.</w:t>
      </w:r>
    </w:p>
    <w:p w14:paraId="1DAF2C9E" w14:textId="77777777" w:rsidR="008A6B05" w:rsidRDefault="008A6B05" w:rsidP="008A6B05"/>
    <w:p w14:paraId="7906FF38" w14:textId="77777777" w:rsidR="008A6B05" w:rsidRDefault="008A6B05" w:rsidP="008A6B05"/>
    <w:p w14:paraId="1C7A04C7" w14:textId="77777777" w:rsidR="008A6B05" w:rsidRDefault="008A6B05" w:rsidP="008A6B05"/>
    <w:p w14:paraId="1015FC78" w14:textId="77777777" w:rsidR="008A6B05" w:rsidRDefault="008A6B05" w:rsidP="008A6B05"/>
    <w:p w14:paraId="36834795" w14:textId="77777777" w:rsidR="008A6B05" w:rsidRDefault="008A6B05" w:rsidP="008A6B05"/>
    <w:p w14:paraId="655DFD9D" w14:textId="77777777" w:rsidR="008A6B05" w:rsidRDefault="008A6B05" w:rsidP="008A6B05"/>
    <w:p w14:paraId="61D74BBF" w14:textId="77777777" w:rsidR="008A6B05" w:rsidRDefault="008A6B05" w:rsidP="008A6B05">
      <w:r>
        <w:tab/>
        <w:t>V.A.</w:t>
      </w:r>
    </w:p>
    <w:p w14:paraId="1B81C4D1" w14:textId="77777777" w:rsidR="008A6B05" w:rsidRDefault="008A6B05" w:rsidP="008A6B05"/>
    <w:p w14:paraId="5C684504" w14:textId="77777777" w:rsidR="008A6B05" w:rsidRDefault="008A6B05" w:rsidP="008A6B05"/>
    <w:p w14:paraId="272C820C" w14:textId="77777777" w:rsidR="008A6B05" w:rsidRDefault="008A6B05" w:rsidP="008A6B05"/>
    <w:p w14:paraId="3428620B" w14:textId="77777777" w:rsidR="008A6B05" w:rsidRDefault="008A6B05" w:rsidP="008A6B05"/>
    <w:p w14:paraId="69E4416B" w14:textId="77777777" w:rsidR="00183703" w:rsidRDefault="00183703"/>
    <w:p w14:paraId="79CA1127" w14:textId="14CE8984" w:rsidR="008A6B05" w:rsidRDefault="008A6B05" w:rsidP="008A6B05">
      <w:r>
        <w:rPr>
          <w:noProof/>
        </w:rPr>
        <w:drawing>
          <wp:anchor distT="0" distB="0" distL="114300" distR="114300" simplePos="0" relativeHeight="251661312" behindDoc="0" locked="0" layoutInCell="1" allowOverlap="1" wp14:anchorId="5EDBDB53" wp14:editId="527E3B1C">
            <wp:simplePos x="0" y="0"/>
            <wp:positionH relativeFrom="column">
              <wp:posOffset>2993390</wp:posOffset>
            </wp:positionH>
            <wp:positionV relativeFrom="paragraph">
              <wp:posOffset>1317625</wp:posOffset>
            </wp:positionV>
            <wp:extent cx="3859530" cy="3757930"/>
            <wp:effectExtent l="0" t="0" r="1270" b="1270"/>
            <wp:wrapTight wrapText="bothSides">
              <wp:wrapPolygon edited="0">
                <wp:start x="0" y="0"/>
                <wp:lineTo x="0" y="21461"/>
                <wp:lineTo x="21465" y="21461"/>
                <wp:lineTo x="21465" y="0"/>
                <wp:lineTo x="0" y="0"/>
              </wp:wrapPolygon>
            </wp:wrapTight>
            <wp:docPr id="10" name="Picture 10" descr="Macintosh HD:Users:mollyurquhart:Desktop:Screen Shot 2014-03-03 at 10.30.5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mollyurquhart:Desktop:Screen Shot 2014-03-03 at 10.30.51 A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530" cy="3757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3703">
        <w:rPr>
          <w:noProof/>
        </w:rPr>
        <w:drawing>
          <wp:inline distT="0" distB="0" distL="0" distR="0" wp14:anchorId="12161035" wp14:editId="7B076057">
            <wp:extent cx="6851650" cy="618490"/>
            <wp:effectExtent l="0" t="0" r="6350" b="0"/>
            <wp:docPr id="15" name="Picture 15" descr="Macintosh HD:Users:mollyurquhart:Desktop:Screen Shot 2014-03-03 at 10.39.4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cintosh HD:Users:mollyurquhart:Desktop:Screen Shot 2014-03-03 at 10.39.42 AM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1650" cy="61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3703">
        <w:tab/>
      </w:r>
      <w:r w:rsidR="00183703">
        <w:rPr>
          <w:noProof/>
        </w:rPr>
        <w:drawing>
          <wp:inline distT="0" distB="0" distL="0" distR="0" wp14:anchorId="6D76AEDF" wp14:editId="7D1FA110">
            <wp:extent cx="4456091" cy="612365"/>
            <wp:effectExtent l="0" t="0" r="0" b="0"/>
            <wp:docPr id="16" name="Picture 16" descr="Macintosh HD:Users:mollyurquhart:Desktop:Screen Shot 2014-03-03 at 10.39.4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cintosh HD:Users:mollyurquhart:Desktop:Screen Shot 2014-03-03 at 10.39.46 AM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79" cy="6125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3703">
        <w:tab/>
      </w:r>
      <w:r w:rsidR="00183703">
        <w:tab/>
      </w:r>
      <w:r w:rsidR="00183703">
        <w:tab/>
      </w:r>
      <w:r w:rsidR="00183703">
        <w:tab/>
      </w:r>
      <w:r w:rsidR="00183703">
        <w:tab/>
      </w:r>
      <w:r>
        <w:tab/>
      </w:r>
    </w:p>
    <w:p w14:paraId="38FE8D6E" w14:textId="77777777" w:rsidR="008A6B05" w:rsidRDefault="008A6B05" w:rsidP="008A6B05"/>
    <w:p w14:paraId="18849120" w14:textId="77777777" w:rsidR="008A6B05" w:rsidRDefault="008A6B05" w:rsidP="008A6B05"/>
    <w:p w14:paraId="0F85FE75" w14:textId="30C03C23" w:rsidR="008A6B05" w:rsidRDefault="008A6B05" w:rsidP="008A6B05">
      <w:r>
        <w:tab/>
        <w:t>H.A.</w:t>
      </w:r>
    </w:p>
    <w:p w14:paraId="227F8F65" w14:textId="77777777" w:rsidR="008A6B05" w:rsidRDefault="008A6B05" w:rsidP="008A6B05"/>
    <w:p w14:paraId="12ACD4B6" w14:textId="1D6A5F16" w:rsidR="008A6B05" w:rsidRDefault="008A6B05" w:rsidP="008A6B05"/>
    <w:p w14:paraId="0B68F461" w14:textId="77777777" w:rsidR="008A6B05" w:rsidRDefault="008A6B05" w:rsidP="008A6B05"/>
    <w:p w14:paraId="5473F1CC" w14:textId="77777777" w:rsidR="008A6B05" w:rsidRDefault="008A6B05" w:rsidP="008A6B05"/>
    <w:p w14:paraId="7F1000AA" w14:textId="77777777" w:rsidR="008A6B05" w:rsidRDefault="008A6B05" w:rsidP="008A6B05"/>
    <w:p w14:paraId="23F666A1" w14:textId="77777777" w:rsidR="008A6B05" w:rsidRDefault="008A6B05" w:rsidP="008A6B05"/>
    <w:p w14:paraId="3ECC057B" w14:textId="77777777" w:rsidR="008A6B05" w:rsidRDefault="008A6B05" w:rsidP="008A6B05"/>
    <w:p w14:paraId="33FB151A" w14:textId="77777777" w:rsidR="008A6B05" w:rsidRDefault="008A6B05" w:rsidP="008A6B05"/>
    <w:p w14:paraId="426562FB" w14:textId="77777777" w:rsidR="008A6B05" w:rsidRDefault="008A6B05" w:rsidP="008A6B05"/>
    <w:p w14:paraId="46931D89" w14:textId="77777777" w:rsidR="008A6B05" w:rsidRDefault="008A6B05" w:rsidP="008A6B05"/>
    <w:p w14:paraId="14E0EF42" w14:textId="77777777" w:rsidR="008A6B05" w:rsidRDefault="008A6B05" w:rsidP="008A6B05"/>
    <w:p w14:paraId="14476C54" w14:textId="77777777" w:rsidR="008A6B05" w:rsidRDefault="008A6B05" w:rsidP="008A6B05">
      <w:r>
        <w:tab/>
        <w:t>V.A.</w:t>
      </w:r>
    </w:p>
    <w:p w14:paraId="13139295" w14:textId="77777777" w:rsidR="008A6B05" w:rsidRDefault="008A6B05" w:rsidP="008A6B05"/>
    <w:p w14:paraId="70EB1D37" w14:textId="77777777" w:rsidR="008A6B05" w:rsidRDefault="008A6B05" w:rsidP="008A6B05"/>
    <w:p w14:paraId="06CCC4F0" w14:textId="77777777" w:rsidR="008A6B05" w:rsidRDefault="008A6B05" w:rsidP="008A6B05"/>
    <w:p w14:paraId="78ABEBB3" w14:textId="77777777" w:rsidR="008A6B05" w:rsidRDefault="008A6B05" w:rsidP="008A6B05"/>
    <w:p w14:paraId="767E1AED" w14:textId="77777777" w:rsidR="008A6B05" w:rsidRDefault="008A6B05" w:rsidP="008A6B05"/>
    <w:p w14:paraId="05BA505D" w14:textId="30B7A01B" w:rsidR="008A6B05" w:rsidRDefault="008A6B05" w:rsidP="008A6B05"/>
    <w:p w14:paraId="57A9AE64" w14:textId="77777777" w:rsidR="008A6B05" w:rsidRDefault="008A6B05" w:rsidP="008A6B05"/>
    <w:p w14:paraId="23940B6C" w14:textId="77777777" w:rsidR="008A6B05" w:rsidRDefault="008A6B05" w:rsidP="008A6B05"/>
    <w:p w14:paraId="74AEA386" w14:textId="46863E1C" w:rsidR="00183703" w:rsidRDefault="00183703"/>
    <w:p w14:paraId="6AC43CF8" w14:textId="77777777" w:rsidR="00F55CA3" w:rsidRDefault="00183703">
      <w:r>
        <w:rPr>
          <w:noProof/>
        </w:rPr>
        <w:lastRenderedPageBreak/>
        <w:drawing>
          <wp:inline distT="0" distB="0" distL="0" distR="0" wp14:anchorId="59C40307" wp14:editId="4FB518F4">
            <wp:extent cx="6465195" cy="1920385"/>
            <wp:effectExtent l="0" t="0" r="12065" b="10160"/>
            <wp:docPr id="18" name="Picture 18" descr="Macintosh HD:Users:mollyurquhart:Desktop:Screen Shot 2014-03-03 at 10.23.2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Macintosh HD:Users:mollyurquhart:Desktop:Screen Shot 2014-03-03 at 10.23.20 AM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5195" cy="192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718B3AAE" wp14:editId="05571096">
            <wp:extent cx="4842457" cy="1796044"/>
            <wp:effectExtent l="0" t="0" r="9525" b="7620"/>
            <wp:docPr id="19" name="Picture 19" descr="Macintosh HD:Users:mollyurquhart:Desktop:Screen Shot 2014-03-03 at 10.23.3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cintosh HD:Users:mollyurquhart:Desktop:Screen Shot 2014-03-03 at 10.23.33 AM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2457" cy="1796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14EE7" w14:textId="77777777" w:rsidR="008A6B05" w:rsidRDefault="008A6B05"/>
    <w:p w14:paraId="776CE342" w14:textId="77777777" w:rsidR="008A6B05" w:rsidRDefault="008A6B05"/>
    <w:p w14:paraId="5CD90AE3" w14:textId="77777777" w:rsidR="008A6B05" w:rsidRDefault="008A6B05" w:rsidP="008A6B05"/>
    <w:p w14:paraId="0D839A75" w14:textId="77777777" w:rsidR="008A6B05" w:rsidRDefault="008A6B05" w:rsidP="008A6B05">
      <w:r>
        <w:tab/>
        <w:t>H.A.</w:t>
      </w:r>
    </w:p>
    <w:p w14:paraId="0CC934E0" w14:textId="77777777" w:rsidR="008A6B05" w:rsidRDefault="008A6B05" w:rsidP="008A6B05"/>
    <w:p w14:paraId="1DFE3BF6" w14:textId="77777777" w:rsidR="008A6B05" w:rsidRDefault="008A6B05" w:rsidP="008A6B05"/>
    <w:p w14:paraId="3D4F03E4" w14:textId="77777777" w:rsidR="008A6B05" w:rsidRDefault="008A6B05" w:rsidP="008A6B05"/>
    <w:p w14:paraId="1B550C29" w14:textId="77777777" w:rsidR="008A6B05" w:rsidRDefault="008A6B05" w:rsidP="008A6B05"/>
    <w:p w14:paraId="28C03B91" w14:textId="77777777" w:rsidR="008A6B05" w:rsidRDefault="008A6B05" w:rsidP="008A6B05"/>
    <w:p w14:paraId="71B9E5C4" w14:textId="77777777" w:rsidR="008A6B05" w:rsidRDefault="008A6B05" w:rsidP="008A6B05"/>
    <w:p w14:paraId="03B083F9" w14:textId="77777777" w:rsidR="008A6B05" w:rsidRDefault="008A6B05" w:rsidP="008A6B05"/>
    <w:p w14:paraId="25C38CFF" w14:textId="77777777" w:rsidR="008A6B05" w:rsidRDefault="008A6B05" w:rsidP="008A6B05"/>
    <w:p w14:paraId="5A04EC8D" w14:textId="77777777" w:rsidR="008A6B05" w:rsidRDefault="008A6B05" w:rsidP="008A6B05"/>
    <w:p w14:paraId="09F3B5DE" w14:textId="77777777" w:rsidR="008A6B05" w:rsidRDefault="008A6B05" w:rsidP="008A6B05"/>
    <w:p w14:paraId="6594B48D" w14:textId="77777777" w:rsidR="008A6B05" w:rsidRDefault="008A6B05" w:rsidP="008A6B05"/>
    <w:p w14:paraId="14DF7A30" w14:textId="77777777" w:rsidR="008A6B05" w:rsidRDefault="008A6B05" w:rsidP="008A6B05">
      <w:r>
        <w:tab/>
        <w:t>V.A.</w:t>
      </w:r>
    </w:p>
    <w:p w14:paraId="27575809" w14:textId="77777777" w:rsidR="008A6B05" w:rsidRDefault="008A6B05">
      <w:bookmarkStart w:id="0" w:name="_GoBack"/>
      <w:bookmarkEnd w:id="0"/>
    </w:p>
    <w:sectPr w:rsidR="008A6B05" w:rsidSect="009D7D7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8229B8"/>
    <w:multiLevelType w:val="hybridMultilevel"/>
    <w:tmpl w:val="778CBB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CA3"/>
    <w:rsid w:val="00183703"/>
    <w:rsid w:val="001F1C4F"/>
    <w:rsid w:val="002307AB"/>
    <w:rsid w:val="00257DA3"/>
    <w:rsid w:val="0047431A"/>
    <w:rsid w:val="006C029A"/>
    <w:rsid w:val="007733D9"/>
    <w:rsid w:val="008205B4"/>
    <w:rsid w:val="008A6B05"/>
    <w:rsid w:val="009D7D71"/>
    <w:rsid w:val="00A259A9"/>
    <w:rsid w:val="00E604E7"/>
    <w:rsid w:val="00F55C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1982115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5CA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5CA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F55CA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57DA3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5CA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5CA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F55CA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57DA3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400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20" Type="http://schemas.openxmlformats.org/officeDocument/2006/relationships/image" Target="media/image14.png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image" Target="media/image5.png"/><Relationship Id="rId11" Type="http://schemas.openxmlformats.org/officeDocument/2006/relationships/image" Target="media/image6.emf"/><Relationship Id="rId12" Type="http://schemas.openxmlformats.org/officeDocument/2006/relationships/oleObject" Target="embeddings/oleObject1.bin"/><Relationship Id="rId13" Type="http://schemas.openxmlformats.org/officeDocument/2006/relationships/image" Target="media/image7.png"/><Relationship Id="rId14" Type="http://schemas.openxmlformats.org/officeDocument/2006/relationships/image" Target="media/image8.png"/><Relationship Id="rId15" Type="http://schemas.openxmlformats.org/officeDocument/2006/relationships/image" Target="media/image9.png"/><Relationship Id="rId16" Type="http://schemas.openxmlformats.org/officeDocument/2006/relationships/image" Target="media/image10.png"/><Relationship Id="rId17" Type="http://schemas.openxmlformats.org/officeDocument/2006/relationships/image" Target="media/image11.png"/><Relationship Id="rId18" Type="http://schemas.openxmlformats.org/officeDocument/2006/relationships/image" Target="media/image12.png"/><Relationship Id="rId19" Type="http://schemas.openxmlformats.org/officeDocument/2006/relationships/image" Target="media/image13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4</Pages>
  <Words>77</Words>
  <Characters>445</Characters>
  <Application>Microsoft Macintosh Word</Application>
  <DocSecurity>0</DocSecurity>
  <Lines>3</Lines>
  <Paragraphs>1</Paragraphs>
  <ScaleCrop>false</ScaleCrop>
  <Company>AIM High School</Company>
  <LinksUpToDate>false</LinksUpToDate>
  <CharactersWithSpaces>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4</cp:revision>
  <dcterms:created xsi:type="dcterms:W3CDTF">2014-03-03T15:23:00Z</dcterms:created>
  <dcterms:modified xsi:type="dcterms:W3CDTF">2014-04-03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